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928E79" w14:textId="0AB40191" w:rsidR="00C155C9" w:rsidRDefault="004C21C8" w:rsidP="004C21C8">
      <w:pPr>
        <w:pStyle w:val="MTDisplayEquation"/>
      </w:pPr>
      <w:r>
        <w:tab/>
      </w:r>
      <w:r w:rsidR="00123270" w:rsidRPr="00123270">
        <w:rPr>
          <w:position w:val="-72"/>
        </w:rPr>
        <w:object w:dxaOrig="4260" w:dyaOrig="1900" w14:anchorId="3106BC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2.8pt;height:95.1pt" o:ole="">
            <v:imagedata r:id="rId6" o:title=""/>
          </v:shape>
          <o:OLEObject Type="Embed" ProgID="Equation.DSMT4" ShapeID="_x0000_i1029" DrawAspect="Content" ObjectID="_1651061699" r:id="rId7"/>
        </w:object>
      </w:r>
      <w:r>
        <w:t xml:space="preserve"> </w:t>
      </w:r>
    </w:p>
    <w:p w14:paraId="40AE4D50" w14:textId="260E2528" w:rsidR="004C21C8" w:rsidRDefault="00123270" w:rsidP="00123270">
      <w:pPr>
        <w:pStyle w:val="MTDisplayEquation"/>
      </w:pPr>
      <w:r>
        <w:tab/>
      </w:r>
      <w:r w:rsidR="00B12BBC" w:rsidRPr="00B12BBC">
        <w:rPr>
          <w:position w:val="-74"/>
        </w:rPr>
        <w:object w:dxaOrig="6300" w:dyaOrig="1600" w14:anchorId="79E47FFC">
          <v:shape id="_x0000_i1034" type="#_x0000_t75" style="width:314.85pt;height:80.05pt" o:ole="">
            <v:imagedata r:id="rId8" o:title=""/>
          </v:shape>
          <o:OLEObject Type="Embed" ProgID="Equation.DSMT4" ShapeID="_x0000_i1034" DrawAspect="Content" ObjectID="_1651061700" r:id="rId9"/>
        </w:object>
      </w:r>
      <w:r>
        <w:t xml:space="preserve"> </w:t>
      </w:r>
    </w:p>
    <w:p w14:paraId="20954AD7" w14:textId="0421ED51" w:rsidR="00123270" w:rsidRDefault="00B12BBC" w:rsidP="00B12BBC">
      <w:pPr>
        <w:pStyle w:val="MTDisplayEquation"/>
      </w:pPr>
      <w:r>
        <w:tab/>
      </w:r>
      <w:r w:rsidRPr="00B12BBC">
        <w:rPr>
          <w:position w:val="-56"/>
        </w:rPr>
        <w:object w:dxaOrig="5780" w:dyaOrig="1240" w14:anchorId="0D42C037">
          <v:shape id="_x0000_i1039" type="#_x0000_t75" style="width:289.05pt;height:61.8pt" o:ole="">
            <v:imagedata r:id="rId10" o:title=""/>
          </v:shape>
          <o:OLEObject Type="Embed" ProgID="Equation.DSMT4" ShapeID="_x0000_i1039" DrawAspect="Content" ObjectID="_1651061701" r:id="rId11"/>
        </w:object>
      </w:r>
      <w:r>
        <w:t xml:space="preserve"> </w:t>
      </w:r>
    </w:p>
    <w:p w14:paraId="2A4754FF" w14:textId="0DD7FB07" w:rsidR="00B12BBC" w:rsidRDefault="00664E46" w:rsidP="00664E46">
      <w:pPr>
        <w:pStyle w:val="MTDisplayEquation"/>
      </w:pPr>
      <w:r>
        <w:tab/>
      </w:r>
      <w:r w:rsidRPr="00664E46">
        <w:rPr>
          <w:position w:val="-160"/>
        </w:rPr>
        <w:object w:dxaOrig="3940" w:dyaOrig="3300" w14:anchorId="0CC6DA77">
          <v:shape id="_x0000_i1042" type="#_x0000_t75" style="width:197.2pt;height:164.95pt" o:ole="">
            <v:imagedata r:id="rId12" o:title=""/>
          </v:shape>
          <o:OLEObject Type="Embed" ProgID="Equation.DSMT4" ShapeID="_x0000_i1042" DrawAspect="Content" ObjectID="_1651061702" r:id="rId13"/>
        </w:object>
      </w:r>
      <w:r>
        <w:t xml:space="preserve"> </w:t>
      </w:r>
    </w:p>
    <w:p w14:paraId="6E5B93AD" w14:textId="4F633B73" w:rsidR="00664E46" w:rsidRDefault="00A332A7" w:rsidP="00A332A7">
      <w:pPr>
        <w:pStyle w:val="MTDisplayEquation"/>
      </w:pPr>
      <w:r>
        <w:tab/>
        <w:t xml:space="preserve"> </w:t>
      </w:r>
    </w:p>
    <w:p w14:paraId="300A39B6" w14:textId="77777777" w:rsidR="00A332A7" w:rsidRDefault="00A332A7"/>
    <w:sectPr w:rsidR="00A332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135514" w14:textId="77777777" w:rsidR="00A618C4" w:rsidRDefault="00A618C4" w:rsidP="004C21C8">
      <w:r>
        <w:separator/>
      </w:r>
    </w:p>
  </w:endnote>
  <w:endnote w:type="continuationSeparator" w:id="0">
    <w:p w14:paraId="02B806D2" w14:textId="77777777" w:rsidR="00A618C4" w:rsidRDefault="00A618C4" w:rsidP="004C21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5B49C2" w14:textId="77777777" w:rsidR="00A618C4" w:rsidRDefault="00A618C4" w:rsidP="004C21C8">
      <w:r>
        <w:separator/>
      </w:r>
    </w:p>
  </w:footnote>
  <w:footnote w:type="continuationSeparator" w:id="0">
    <w:p w14:paraId="71855B3E" w14:textId="77777777" w:rsidR="00A618C4" w:rsidRDefault="00A618C4" w:rsidP="004C21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34E"/>
    <w:rsid w:val="00123270"/>
    <w:rsid w:val="00222B93"/>
    <w:rsid w:val="0027381F"/>
    <w:rsid w:val="004C21C8"/>
    <w:rsid w:val="005445A1"/>
    <w:rsid w:val="00664E46"/>
    <w:rsid w:val="0070434E"/>
    <w:rsid w:val="00A332A7"/>
    <w:rsid w:val="00A618C4"/>
    <w:rsid w:val="00B12BBC"/>
    <w:rsid w:val="00C155C9"/>
    <w:rsid w:val="00C720E9"/>
    <w:rsid w:val="00EA2156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CF05CA3-4FF7-4B18-8AF9-70990D409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C21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C21C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C21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C21C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C21C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C21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1</Pages>
  <Words>18</Words>
  <Characters>106</Characters>
  <Application>Microsoft Office Word</Application>
  <DocSecurity>0</DocSecurity>
  <Lines>1</Lines>
  <Paragraphs>1</Paragraphs>
  <ScaleCrop>false</ScaleCrop>
  <Company/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5-15T03:26:00Z</dcterms:created>
  <dcterms:modified xsi:type="dcterms:W3CDTF">2020-05-15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